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pPr w:leftFromText="187" w:rightFromText="187" w:vertAnchor="page" w:horzAnchor="margin" w:tblpXSpec="center" w:tblpY="1531"/>
        <w:tblW w:w="4000" w:type="pct"/>
        <w:tblBorders>
          <w:left w:val="thinThickSmallGap" w:sz="24" w:space="0" w:color="7030A0"/>
        </w:tblBorders>
        <w:tblLook w:val="04A0" w:firstRow="1" w:lastRow="0" w:firstColumn="1" w:lastColumn="0" w:noHBand="0" w:noVBand="1"/>
      </w:tblPr>
      <w:tblGrid>
        <w:gridCol w:w="11840"/>
      </w:tblGrid>
      <w:tr w:rsidR="00B3550D" w:rsidRPr="00C868BC" w:rsidTr="00B3550D">
        <w:trPr>
          <w:trHeight w:val="3334"/>
        </w:trPr>
        <w:tc>
          <w:tcPr>
            <w:tcW w:w="11840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B3550D" w:rsidRPr="002A39BC" w:rsidRDefault="00B3550D" w:rsidP="00B3550D">
            <w:pPr>
              <w:pStyle w:val="a3"/>
              <w:rPr>
                <w:rFonts w:ascii="Times New Roman" w:hAnsi="Times New Roman"/>
                <w:sz w:val="52"/>
                <w:szCs w:val="32"/>
                <w:lang w:val="uk-UA"/>
              </w:rPr>
            </w:pPr>
            <w:r w:rsidRPr="002A39BC">
              <w:rPr>
                <w:rFonts w:ascii="Times New Roman" w:hAnsi="Times New Roman"/>
                <w:sz w:val="52"/>
                <w:szCs w:val="32"/>
                <w:lang w:val="uk-UA"/>
              </w:rPr>
              <w:t>Міністерство освіти і науки України</w:t>
            </w:r>
          </w:p>
          <w:p w:rsidR="00B3550D" w:rsidRPr="002A39BC" w:rsidRDefault="00B3550D" w:rsidP="00B3550D">
            <w:pPr>
              <w:pStyle w:val="a3"/>
              <w:rPr>
                <w:rFonts w:ascii="Times New Roman" w:hAnsi="Times New Roman"/>
                <w:sz w:val="52"/>
                <w:szCs w:val="32"/>
                <w:lang w:val="uk-UA"/>
              </w:rPr>
            </w:pPr>
            <w:r w:rsidRPr="002A39BC">
              <w:rPr>
                <w:rFonts w:ascii="Times New Roman" w:hAnsi="Times New Roman"/>
                <w:sz w:val="52"/>
                <w:szCs w:val="32"/>
                <w:lang w:val="uk-UA"/>
              </w:rPr>
              <w:t>Інститут спеціальної педагогіки НАПН України</w:t>
            </w:r>
          </w:p>
          <w:p w:rsidR="00B3550D" w:rsidRPr="002A39BC" w:rsidRDefault="00B3550D" w:rsidP="00B3550D">
            <w:pPr>
              <w:pStyle w:val="a3"/>
              <w:rPr>
                <w:rFonts w:ascii="Times New Roman" w:hAnsi="Times New Roman"/>
                <w:sz w:val="52"/>
                <w:szCs w:val="32"/>
                <w:lang w:val="uk-UA"/>
              </w:rPr>
            </w:pPr>
          </w:p>
          <w:p w:rsidR="00B3550D" w:rsidRPr="00A96AD6" w:rsidRDefault="00B3550D" w:rsidP="00B3550D">
            <w:pPr>
              <w:spacing w:line="240" w:lineRule="auto"/>
              <w:rPr>
                <w:rFonts w:ascii="Times New Roman" w:hAnsi="Times New Roman"/>
                <w:sz w:val="52"/>
                <w:szCs w:val="32"/>
                <w:lang w:val="uk-UA"/>
              </w:rPr>
            </w:pPr>
            <w:r w:rsidRPr="002A39BC">
              <w:rPr>
                <w:rFonts w:ascii="Times New Roman" w:hAnsi="Times New Roman"/>
                <w:b/>
                <w:sz w:val="40"/>
              </w:rPr>
              <w:t>НАВЧАЛЬНІ ПРОГРАМИ ДЛЯ 5-9 (10) КЛАСІВ СПЕЦІАЛЬНИХ ЗАГАЛЬНООСВІТНІХ НАВЧАЛЬНИХ ЗАКЛАДІ</w:t>
            </w:r>
            <w:proofErr w:type="gramStart"/>
            <w:r w:rsidRPr="002A39BC">
              <w:rPr>
                <w:rFonts w:ascii="Times New Roman" w:hAnsi="Times New Roman"/>
                <w:b/>
                <w:sz w:val="40"/>
              </w:rPr>
              <w:t>В</w:t>
            </w:r>
            <w:proofErr w:type="gramEnd"/>
            <w:r w:rsidRPr="002A39BC">
              <w:rPr>
                <w:rFonts w:ascii="Times New Roman" w:hAnsi="Times New Roman"/>
                <w:b/>
                <w:sz w:val="40"/>
              </w:rPr>
              <w:t xml:space="preserve"> ДЛЯ ГЛУХИХ</w:t>
            </w:r>
            <w:r>
              <w:rPr>
                <w:rFonts w:ascii="Times New Roman" w:hAnsi="Times New Roman"/>
                <w:b/>
                <w:sz w:val="40"/>
                <w:lang w:val="uk-UA"/>
              </w:rPr>
              <w:t xml:space="preserve"> </w:t>
            </w:r>
            <w:r w:rsidRPr="002A39BC">
              <w:rPr>
                <w:rFonts w:ascii="Times New Roman" w:hAnsi="Times New Roman"/>
                <w:b/>
                <w:sz w:val="40"/>
              </w:rPr>
              <w:t xml:space="preserve"> ДІТЕЙ</w:t>
            </w:r>
          </w:p>
        </w:tc>
      </w:tr>
      <w:tr w:rsidR="00B3550D" w:rsidRPr="00C868BC" w:rsidTr="00B3550D">
        <w:tc>
          <w:tcPr>
            <w:tcW w:w="11840" w:type="dxa"/>
          </w:tcPr>
          <w:p w:rsidR="00B3550D" w:rsidRPr="002A39BC" w:rsidRDefault="00B3550D" w:rsidP="00B3550D">
            <w:pPr>
              <w:pStyle w:val="1"/>
              <w:tabs>
                <w:tab w:val="left" w:pos="3855"/>
                <w:tab w:val="center" w:pos="5812"/>
              </w:tabs>
              <w:rPr>
                <w:rFonts w:ascii="Times New Roman" w:hAnsi="Times New Roman"/>
                <w:sz w:val="52"/>
                <w:lang w:val="uk-UA"/>
              </w:rPr>
            </w:pPr>
            <w:r>
              <w:rPr>
                <w:rFonts w:ascii="Times New Roman" w:hAnsi="Times New Roman"/>
                <w:sz w:val="52"/>
                <w:lang w:val="uk-UA"/>
              </w:rPr>
              <w:tab/>
            </w:r>
            <w:r>
              <w:rPr>
                <w:rFonts w:ascii="Times New Roman" w:hAnsi="Times New Roman"/>
                <w:sz w:val="52"/>
                <w:lang w:val="uk-UA"/>
              </w:rPr>
              <w:tab/>
            </w:r>
            <w:bookmarkStart w:id="0" w:name="_GoBack"/>
            <w:r>
              <w:rPr>
                <w:rFonts w:ascii="Times New Roman" w:hAnsi="Times New Roman"/>
                <w:sz w:val="52"/>
                <w:lang w:val="uk-UA"/>
              </w:rPr>
              <w:t>АЛГЕБРА</w:t>
            </w:r>
          </w:p>
          <w:p w:rsidR="00B3550D" w:rsidRPr="002A39BC" w:rsidRDefault="0027652C" w:rsidP="00B3550D">
            <w:pPr>
              <w:pStyle w:val="a3"/>
              <w:rPr>
                <w:rFonts w:ascii="Times New Roman" w:hAnsi="Times New Roman"/>
                <w:sz w:val="44"/>
                <w:szCs w:val="32"/>
                <w:lang w:val="uk-UA"/>
              </w:rPr>
            </w:pPr>
            <w:r>
              <w:rPr>
                <w:rFonts w:ascii="Times New Roman" w:hAnsi="Times New Roman"/>
                <w:sz w:val="44"/>
                <w:szCs w:val="32"/>
                <w:lang w:val="uk-UA"/>
              </w:rPr>
              <w:t>8</w:t>
            </w:r>
            <w:r w:rsidR="00B3550D">
              <w:rPr>
                <w:rFonts w:ascii="Times New Roman" w:hAnsi="Times New Roman"/>
                <w:sz w:val="44"/>
                <w:szCs w:val="32"/>
                <w:lang w:val="uk-UA"/>
              </w:rPr>
              <w:t xml:space="preserve"> - 10</w:t>
            </w:r>
            <w:r w:rsidR="00B3550D" w:rsidRPr="002A39BC">
              <w:rPr>
                <w:rFonts w:ascii="Times New Roman" w:hAnsi="Times New Roman"/>
                <w:sz w:val="44"/>
                <w:szCs w:val="32"/>
                <w:lang w:val="uk-UA"/>
              </w:rPr>
              <w:t xml:space="preserve"> клас</w:t>
            </w:r>
          </w:p>
          <w:p w:rsidR="00B3550D" w:rsidRPr="009B509A" w:rsidRDefault="00B3550D" w:rsidP="00B3550D">
            <w:pPr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jc w:val="both"/>
              <w:rPr>
                <w:rFonts w:ascii="Times New Roman" w:hAnsi="Times New Roman"/>
                <w:color w:val="000000"/>
                <w:sz w:val="36"/>
                <w:szCs w:val="36"/>
                <w:lang w:val="uk-UA" w:eastAsia="ru-RU"/>
              </w:rPr>
            </w:pPr>
            <w:r w:rsidRPr="002A39BC">
              <w:rPr>
                <w:rFonts w:ascii="Times New Roman" w:hAnsi="Times New Roman"/>
                <w:sz w:val="44"/>
                <w:szCs w:val="32"/>
                <w:lang w:val="uk-UA"/>
              </w:rPr>
              <w:t>Уклад</w:t>
            </w:r>
            <w:r>
              <w:rPr>
                <w:rFonts w:ascii="Times New Roman" w:hAnsi="Times New Roman"/>
                <w:sz w:val="44"/>
                <w:szCs w:val="32"/>
                <w:lang w:val="uk-UA"/>
              </w:rPr>
              <w:t>ач:</w:t>
            </w:r>
            <w:r>
              <w:rPr>
                <w:rFonts w:ascii="Times New Roman" w:hAnsi="Times New Roman"/>
                <w:sz w:val="36"/>
                <w:szCs w:val="36"/>
                <w:lang w:val="uk-UA"/>
              </w:rPr>
              <w:t xml:space="preserve"> </w:t>
            </w:r>
            <w:r w:rsidRPr="002A39BC">
              <w:rPr>
                <w:rFonts w:ascii="Times New Roman" w:hAnsi="Times New Roman"/>
                <w:b/>
                <w:color w:val="000000"/>
                <w:sz w:val="36"/>
                <w:szCs w:val="36"/>
                <w:lang w:val="uk-UA" w:eastAsia="ru-RU"/>
              </w:rPr>
              <w:t>Комінарець Людмила Олександрівна</w:t>
            </w:r>
            <w:bookmarkEnd w:id="0"/>
            <w:r w:rsidRPr="002A39BC">
              <w:rPr>
                <w:rFonts w:ascii="Times New Roman" w:hAnsi="Times New Roman"/>
                <w:b/>
                <w:color w:val="000000"/>
                <w:sz w:val="36"/>
                <w:szCs w:val="36"/>
                <w:lang w:val="uk-UA" w:eastAsia="ru-RU"/>
              </w:rPr>
              <w:t xml:space="preserve">, </w:t>
            </w:r>
            <w:r w:rsidRPr="00F53A00">
              <w:rPr>
                <w:rFonts w:ascii="Times New Roman" w:hAnsi="Times New Roman"/>
                <w:color w:val="000000"/>
                <w:sz w:val="36"/>
                <w:szCs w:val="36"/>
                <w:lang w:val="uk-UA" w:eastAsia="ru-RU"/>
              </w:rPr>
              <w:t xml:space="preserve">вчитель математики </w:t>
            </w:r>
            <w:r w:rsidRPr="00F53A00">
              <w:rPr>
                <w:rFonts w:ascii="Times New Roman" w:hAnsi="Times New Roman"/>
                <w:sz w:val="36"/>
                <w:szCs w:val="36"/>
                <w:lang w:val="uk-UA"/>
              </w:rPr>
              <w:t>Комунального навчального закладу «Житомирська спеціальна</w:t>
            </w:r>
            <w:r w:rsidRPr="002A39BC">
              <w:rPr>
                <w:rFonts w:ascii="Times New Roman" w:hAnsi="Times New Roman"/>
                <w:sz w:val="36"/>
                <w:szCs w:val="36"/>
                <w:lang w:val="uk-UA"/>
              </w:rPr>
              <w:t xml:space="preserve"> загальноосвітня школа-інтернат І-ІІІ ступенів №2» Житомирської обласної ради.</w:t>
            </w:r>
          </w:p>
        </w:tc>
      </w:tr>
      <w:tr w:rsidR="00B3550D" w:rsidRPr="00C868BC" w:rsidTr="00B3550D">
        <w:tc>
          <w:tcPr>
            <w:tcW w:w="11840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B3550D" w:rsidRPr="002A39BC" w:rsidRDefault="00B3550D" w:rsidP="00B3550D">
            <w:pPr>
              <w:pStyle w:val="a3"/>
              <w:rPr>
                <w:rFonts w:ascii="Times New Roman" w:hAnsi="Times New Roman"/>
                <w:sz w:val="52"/>
                <w:szCs w:val="32"/>
                <w:lang w:val="uk-UA"/>
              </w:rPr>
            </w:pPr>
            <w:r>
              <w:rPr>
                <w:rFonts w:ascii="Times New Roman" w:hAnsi="Times New Roman"/>
                <w:sz w:val="52"/>
                <w:szCs w:val="32"/>
                <w:lang w:val="uk-UA"/>
              </w:rPr>
              <w:t xml:space="preserve">Київ – 2016                                                                                                                                                   </w:t>
            </w:r>
          </w:p>
        </w:tc>
      </w:tr>
    </w:tbl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Default="00B3550D" w:rsidP="00B3550D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Pr="00E204AB" w:rsidRDefault="00B3550D" w:rsidP="00E204A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lang w:val="uk-UA"/>
        </w:rPr>
      </w:pPr>
      <w:r w:rsidRPr="00E204AB">
        <w:rPr>
          <w:rFonts w:ascii="Times New Roman" w:hAnsi="Times New Roman" w:cs="Times New Roman"/>
          <w:lang w:val="uk-UA"/>
        </w:rPr>
        <w:lastRenderedPageBreak/>
        <w:t>8-й клас</w:t>
      </w:r>
    </w:p>
    <w:tbl>
      <w:tblPr>
        <w:tblW w:w="15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3"/>
        <w:gridCol w:w="3435"/>
        <w:gridCol w:w="6480"/>
        <w:gridCol w:w="4527"/>
      </w:tblGrid>
      <w:tr w:rsidR="00B3550D" w:rsidRPr="00E204AB" w:rsidTr="00F97E7A">
        <w:tc>
          <w:tcPr>
            <w:tcW w:w="0" w:type="auto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proofErr w:type="spellStart"/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-ть</w:t>
            </w:r>
            <w:proofErr w:type="spellEnd"/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год</w:t>
            </w:r>
            <w:proofErr w:type="spellEnd"/>
          </w:p>
        </w:tc>
        <w:tc>
          <w:tcPr>
            <w:tcW w:w="3435" w:type="dxa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  <w:tc>
          <w:tcPr>
            <w:tcW w:w="4527" w:type="dxa"/>
            <w:shd w:val="clear" w:color="auto" w:fill="auto"/>
            <w:vAlign w:val="center"/>
          </w:tcPr>
          <w:p w:rsidR="00045241" w:rsidRPr="00045241" w:rsidRDefault="00045241" w:rsidP="00045241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045241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Спрямованість</w:t>
            </w:r>
          </w:p>
          <w:p w:rsidR="00B3550D" w:rsidRPr="00E204AB" w:rsidRDefault="00045241" w:rsidP="00045241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proofErr w:type="spellStart"/>
            <w:r w:rsidRPr="00045241">
              <w:rPr>
                <w:rFonts w:ascii="Times New Roman" w:hAnsi="Times New Roman"/>
                <w:b/>
                <w:sz w:val="28"/>
                <w:szCs w:val="28"/>
              </w:rPr>
              <w:t>корекційно-розви</w:t>
            </w:r>
            <w:r w:rsidRPr="00045241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ков</w:t>
            </w:r>
            <w:r w:rsidRPr="00045241">
              <w:rPr>
                <w:rFonts w:ascii="Times New Roman" w:hAnsi="Times New Roman"/>
                <w:b/>
                <w:sz w:val="28"/>
                <w:szCs w:val="28"/>
              </w:rPr>
              <w:t>ої</w:t>
            </w:r>
            <w:proofErr w:type="spellEnd"/>
            <w:r w:rsidRPr="0004524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45241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роботи</w:t>
            </w: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40</w:t>
            </w:r>
          </w:p>
        </w:tc>
        <w:tc>
          <w:tcPr>
            <w:tcW w:w="3435" w:type="dxa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 1. РАЦІОНАЛЬНІ ВИРАЗИ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Раціональні вирази. Раціональні дроби. Основна властивість раціонального дробу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Арифметичні дії з раціональними дробами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Раціональні рівняння. Рівносильні рівняння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Степінь із цілим показником та його властивості. Стандартний вигляд числа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lastRenderedPageBreak/>
              <w:t xml:space="preserve">Функція </w:t>
            </w:r>
            <w:r w:rsidRPr="00E204AB">
              <w:rPr>
                <w:b/>
                <w:position w:val="-18"/>
                <w:sz w:val="28"/>
                <w:szCs w:val="28"/>
                <w:lang w:val="uk-UA"/>
              </w:rPr>
              <w:object w:dxaOrig="5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24pt" o:ole="" fillcolor="window">
                  <v:imagedata r:id="rId6" o:title=""/>
                </v:shape>
                <o:OLEObject Type="Embed" ProgID="Equation.DSMT4" ShapeID="_x0000_i1025" DrawAspect="Content" ObjectID="_1671267776" r:id="rId7"/>
              </w:object>
            </w:r>
            <w:r w:rsidRPr="00E204AB">
              <w:rPr>
                <w:sz w:val="28"/>
                <w:szCs w:val="28"/>
                <w:lang w:val="uk-UA"/>
              </w:rPr>
              <w:t>, її графік і властивості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right="57" w:firstLine="12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наводить приклади </w:t>
            </w:r>
            <w:r w:rsidRPr="00E204AB">
              <w:rPr>
                <w:bCs/>
                <w:sz w:val="28"/>
                <w:szCs w:val="28"/>
                <w:lang w:val="uk-UA"/>
              </w:rPr>
              <w:t>раціонального виразу,</w:t>
            </w: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bCs/>
                <w:sz w:val="28"/>
                <w:szCs w:val="28"/>
                <w:lang w:val="uk-UA"/>
              </w:rPr>
              <w:t>раціонального дробу, степеня із цілим показником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розпізнає</w:t>
            </w:r>
            <w:r w:rsidRPr="00E204AB">
              <w:rPr>
                <w:sz w:val="28"/>
                <w:szCs w:val="28"/>
                <w:lang w:val="uk-UA"/>
              </w:rPr>
              <w:t xml:space="preserve"> цілі раціональні вирази, дробові раціональні вирази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sz w:val="28"/>
                <w:szCs w:val="28"/>
                <w:lang w:val="uk-UA"/>
              </w:rPr>
              <w:t>знає</w:t>
            </w:r>
            <w:r w:rsidRPr="00E204AB">
              <w:rPr>
                <w:sz w:val="28"/>
                <w:szCs w:val="28"/>
                <w:lang w:val="uk-UA"/>
              </w:rPr>
              <w:t xml:space="preserve">: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num" w:pos="453"/>
              </w:tabs>
              <w:spacing w:line="360" w:lineRule="auto"/>
              <w:ind w:left="17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як виконати скорочення дробу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num" w:pos="453"/>
              </w:tabs>
              <w:spacing w:line="360" w:lineRule="auto"/>
              <w:ind w:left="17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як звести дріб до нового знаменника;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num" w:pos="453"/>
              </w:tabs>
              <w:spacing w:line="360" w:lineRule="auto"/>
              <w:ind w:left="17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як звести дроби до спільного знаменника;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</w:tabs>
              <w:spacing w:line="360" w:lineRule="auto"/>
              <w:ind w:left="17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що таке: стандартний вигляд числа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формулює </w:t>
            </w:r>
            <w:r w:rsidRPr="00E204AB">
              <w:rPr>
                <w:bCs/>
                <w:sz w:val="28"/>
                <w:szCs w:val="28"/>
                <w:lang w:val="uk-UA"/>
              </w:rPr>
              <w:t>(з</w:t>
            </w:r>
            <w:r w:rsidR="00F97E7A" w:rsidRPr="00E204AB">
              <w:rPr>
                <w:bCs/>
                <w:sz w:val="28"/>
                <w:szCs w:val="28"/>
                <w:lang w:val="uk-UA"/>
              </w:rPr>
              <w:t>а допомогою доступних комунікатив</w:t>
            </w:r>
            <w:r w:rsidRPr="00E204AB">
              <w:rPr>
                <w:bCs/>
                <w:sz w:val="28"/>
                <w:szCs w:val="28"/>
                <w:lang w:val="uk-UA"/>
              </w:rPr>
              <w:t>них засобів):</w: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left" w:pos="453"/>
              </w:tabs>
              <w:spacing w:line="360" w:lineRule="auto"/>
              <w:ind w:left="17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>основну властивість</w:t>
            </w:r>
            <w:r w:rsidRPr="00E204AB">
              <w:rPr>
                <w:sz w:val="28"/>
                <w:szCs w:val="28"/>
                <w:lang w:val="uk-UA"/>
              </w:rPr>
              <w:t xml:space="preserve"> дробу; властивості степеня з цілим показником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left" w:pos="453"/>
              </w:tabs>
              <w:spacing w:line="360" w:lineRule="auto"/>
              <w:ind w:left="17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lastRenderedPageBreak/>
              <w:t>знає: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left" w:pos="453"/>
              </w:tabs>
              <w:spacing w:line="360" w:lineRule="auto"/>
              <w:ind w:left="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 xml:space="preserve"> правила</w:t>
            </w:r>
            <w:r w:rsidRPr="00E204AB">
              <w:rPr>
                <w:sz w:val="28"/>
                <w:szCs w:val="28"/>
                <w:lang w:val="uk-UA"/>
              </w:rPr>
              <w:t>: додавання, віднімання, множення, ділення дробів, піднесення дробу до степеня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left" w:pos="453"/>
              </w:tabs>
              <w:spacing w:line="360" w:lineRule="auto"/>
              <w:ind w:left="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>умову</w:t>
            </w:r>
            <w:r w:rsidRPr="00E204AB">
              <w:rPr>
                <w:sz w:val="28"/>
                <w:szCs w:val="28"/>
                <w:lang w:val="uk-UA"/>
              </w:rPr>
              <w:t xml:space="preserve"> рівності дробу нулю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left" w:pos="453"/>
              </w:tabs>
              <w:spacing w:line="360" w:lineRule="auto"/>
              <w:ind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>означення</w:t>
            </w:r>
            <w:r w:rsidRPr="00E204AB">
              <w:rPr>
                <w:sz w:val="28"/>
                <w:szCs w:val="28"/>
                <w:lang w:val="uk-UA"/>
              </w:rPr>
              <w:t>: степеня з нульовим показником; степеня з цілим від’ємним показником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описує </w:t>
            </w:r>
            <w:r w:rsidRPr="00E204AB">
              <w:rPr>
                <w:bCs/>
                <w:sz w:val="28"/>
                <w:szCs w:val="28"/>
                <w:lang w:val="uk-UA"/>
              </w:rPr>
              <w:t xml:space="preserve">(словесно – за своїми можливостями, дактильно, </w:t>
            </w:r>
            <w:proofErr w:type="spellStart"/>
            <w:r w:rsidRPr="00E204AB">
              <w:rPr>
                <w:bCs/>
                <w:sz w:val="28"/>
                <w:szCs w:val="28"/>
                <w:lang w:val="uk-UA"/>
              </w:rPr>
              <w:t>жестово</w:t>
            </w:r>
            <w:proofErr w:type="spellEnd"/>
            <w:r w:rsidRPr="00E204AB">
              <w:rPr>
                <w:bCs/>
                <w:sz w:val="28"/>
                <w:szCs w:val="28"/>
                <w:lang w:val="uk-UA"/>
              </w:rPr>
              <w:t>): властивості функції</w: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b/>
                <w:position w:val="-18"/>
                <w:sz w:val="28"/>
                <w:szCs w:val="28"/>
                <w:lang w:val="uk-UA"/>
              </w:rPr>
              <w:object w:dxaOrig="520" w:dyaOrig="480">
                <v:shape id="_x0000_i1026" type="#_x0000_t75" style="width:23.25pt;height:24pt" o:ole="" fillcolor="window">
                  <v:imagedata r:id="rId8" o:title=""/>
                </v:shape>
                <o:OLEObject Type="Embed" ProgID="Equation.DSMT4" ShapeID="_x0000_i1026" DrawAspect="Content" ObjectID="_1671267777" r:id="rId9"/>
              </w:object>
            </w:r>
            <w:r w:rsidRPr="00E204AB">
              <w:rPr>
                <w:sz w:val="28"/>
                <w:szCs w:val="28"/>
                <w:lang w:val="uk-UA"/>
              </w:rPr>
              <w:t xml:space="preserve"> за її графіком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нає</w:t>
            </w:r>
            <w:r w:rsidRPr="00E204AB">
              <w:rPr>
                <w:sz w:val="28"/>
                <w:szCs w:val="28"/>
                <w:lang w:val="uk-UA"/>
              </w:rPr>
              <w:t xml:space="preserve"> властивості степеня із цілим показником</w:t>
            </w:r>
          </w:p>
          <w:p w:rsidR="00B3550D" w:rsidRPr="00E204AB" w:rsidRDefault="00B3550D" w:rsidP="00E204AB">
            <w:pPr>
              <w:pStyle w:val="TableText"/>
              <w:spacing w:before="0"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 w:rsidRPr="00E204AB">
              <w:rPr>
                <w:sz w:val="28"/>
                <w:szCs w:val="28"/>
                <w:lang w:val="uk-UA"/>
              </w:rPr>
              <w:t xml:space="preserve"> скорочення дробів; зведення дробів до нового (спільного) знаменника; знаходження суми, різниці, добутку, частки дробів; тотожні перетворення раціональних виразів; розв’язування рівнянь зі змінною в знаменнику дробу; перетворення степенів з цілим показником; запис числа в стандартному вигляді; побудову графіка функції </w:t>
            </w:r>
            <w:r w:rsidRPr="00E204AB">
              <w:rPr>
                <w:b/>
                <w:position w:val="-18"/>
                <w:sz w:val="28"/>
                <w:szCs w:val="28"/>
              </w:rPr>
              <w:object w:dxaOrig="520" w:dyaOrig="480">
                <v:shape id="_x0000_i1027" type="#_x0000_t75" style="width:26.25pt;height:24pt" o:ole="" fillcolor="window">
                  <v:imagedata r:id="rId10" o:title=""/>
                </v:shape>
                <o:OLEObject Type="Embed" ProgID="Equation.DSMT4" ShapeID="_x0000_i1027" DrawAspect="Content" ObjectID="_1671267778" r:id="rId11"/>
              </w:objec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</w:p>
        </w:tc>
        <w:tc>
          <w:tcPr>
            <w:tcW w:w="4527" w:type="dxa"/>
            <w:vMerge w:val="restart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та вдосконалення поняття про вирази, цілі та дробові раціональні вирази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слухо-зорового сприймання мовлення, корекція звуковимови у процесі спілкування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Домагатись свідомого виконання арифметичних дій з раціональними дробами, спираючись на матеріал вивчених в попередніх класах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Вчити аналізувати, порівнювати та узагальнювати результат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вати навички самостійного читання та аналізу прочитаного матеріалу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ширювати поняття степеня шляхом самостійного та виваженого виконання піднесення раціональних виразів та дробів до степеня, використання означення степеня з нульовим показником, степеня з цілим від’ємним показником в процесі виконання дій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логічного мислення, уяви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багачення та розвиток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математичного (жестового) словника учнів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ривчати учнів пояснювати </w:t>
            </w:r>
            <w:r w:rsidRPr="00E204AB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(словесно – за своїми можливостями, дактильно, жестово) окремі вирази, дії над виразами, дій над дробами, побудову елементарних графіків функцій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Вдосконалювати та розвивати поняття функції, функціональної залежності, графіка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вивати вміння і навички </w:t>
            </w:r>
            <w:r w:rsidR="00EC6D97"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спів ставляти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функції і графіки, будувати графіки до запропонованих функцій, описувати властивості функцій за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графіком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На простому, доступному учням рівні вводити поняття множини, арифметичного квадратного кореня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ширювати знання учнів про числа: раціональні та ірраціональні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вміння оцінювати і порівнювати раціональні та ірраціональні числа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остійно підтримувати зв’язок між теоретичним вивченням матеріалу та його практичним використанням, необхідністю вдосконалювати отриманні знання в процесі обчислень, розв’язувані рівнянь, розв’язувані нескладних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задач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Впроваджувати і закріплювати знання учнів про нові символи,функції, їх означення властивості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вати математичне (жестове) мовлення, пам’ять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Вчити використовувати засвоєний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словник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усно, жестово) під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час в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ідповідей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уроц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та у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ласному мовленн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;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ідповідат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поставлене запитання вчител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; 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давати правильні повні відповід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апитання, використовуючи жестову (словесну) мову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;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читат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т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пояснювати зміст запропонованого завданн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.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досконалювати вміння письмового запису необхідного словника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22</w:t>
            </w:r>
          </w:p>
        </w:tc>
        <w:tc>
          <w:tcPr>
            <w:tcW w:w="3435" w:type="dxa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ема 2. КВАДРАТНІ КОРЕНІ. ДІЙСНІ ЧИСЛА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Функція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 xml:space="preserve"> y</w:t>
            </w:r>
            <w:r w:rsidRPr="00E204AB">
              <w:rPr>
                <w:sz w:val="28"/>
                <w:szCs w:val="28"/>
                <w:lang w:val="uk-UA"/>
              </w:rPr>
              <w:t xml:space="preserve"> = 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E204AB">
              <w:rPr>
                <w:sz w:val="28"/>
                <w:szCs w:val="28"/>
                <w:lang w:val="uk-UA"/>
              </w:rPr>
              <w:t>, її графік і властивості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Арифметичний квадратний корінь. Властивості арифметичного квадратного кореня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Множина. Підмножина. Числові множини. Раціональні числа. Ірраціональні числа. Дійсні числа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Функція</w:t>
            </w:r>
            <w:r w:rsidRPr="00E204AB">
              <w:rPr>
                <w:iCs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i/>
                <w:position w:val="-8"/>
                <w:sz w:val="28"/>
                <w:szCs w:val="28"/>
                <w:lang w:val="uk-UA"/>
              </w:rPr>
              <w:object w:dxaOrig="680" w:dyaOrig="340">
                <v:shape id="_x0000_i1028" type="#_x0000_t75" style="width:33.75pt;height:16.5pt" o:ole="" fillcolor="window">
                  <v:imagedata r:id="rId12" o:title=""/>
                </v:shape>
                <o:OLEObject Type="Embed" ProgID="Equation.DSMT4" ShapeID="_x0000_i1028" DrawAspect="Content" ObjectID="_1671267779" r:id="rId13"/>
              </w:object>
            </w:r>
            <w:r w:rsidRPr="00E204AB">
              <w:rPr>
                <w:sz w:val="28"/>
                <w:szCs w:val="28"/>
                <w:lang w:val="uk-UA"/>
              </w:rPr>
              <w:t>, її графік і властивості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right="57" w:firstLine="12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Учень/учениця: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kern w:val="20"/>
                <w:sz w:val="28"/>
                <w:szCs w:val="28"/>
                <w:lang w:val="uk-UA"/>
              </w:rPr>
              <w:t xml:space="preserve">Розпізнає і називає </w:t>
            </w:r>
            <w:r w:rsidRPr="00E204AB">
              <w:rPr>
                <w:bCs/>
                <w:kern w:val="20"/>
                <w:sz w:val="28"/>
                <w:szCs w:val="28"/>
                <w:lang w:val="uk-UA"/>
              </w:rPr>
              <w:t xml:space="preserve">( за допомогою доступних </w:t>
            </w:r>
            <w:r w:rsidR="00F97E7A" w:rsidRPr="00E204AB">
              <w:rPr>
                <w:bCs/>
                <w:sz w:val="28"/>
                <w:szCs w:val="28"/>
                <w:lang w:val="uk-UA"/>
              </w:rPr>
              <w:t xml:space="preserve">комунікативних </w:t>
            </w:r>
            <w:r w:rsidRPr="00E204AB">
              <w:rPr>
                <w:bCs/>
                <w:kern w:val="20"/>
                <w:sz w:val="28"/>
                <w:szCs w:val="28"/>
                <w:lang w:val="uk-UA"/>
              </w:rPr>
              <w:t>засобів):</w:t>
            </w:r>
            <w:r w:rsidRPr="00E204AB">
              <w:rPr>
                <w:kern w:val="20"/>
                <w:sz w:val="28"/>
                <w:szCs w:val="28"/>
                <w:lang w:val="uk-UA"/>
              </w:rPr>
              <w:t xml:space="preserve"> множини, підмножини; числові множини; раціональні числа; ірраціональні числа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знає, </w:t>
            </w:r>
            <w:r w:rsidRPr="00E204AB">
              <w:rPr>
                <w:bCs/>
                <w:sz w:val="28"/>
                <w:szCs w:val="28"/>
                <w:lang w:val="uk-UA"/>
              </w:rPr>
              <w:t>що таке:</w:t>
            </w:r>
            <w:r w:rsidRPr="00E204AB">
              <w:rPr>
                <w:sz w:val="28"/>
                <w:szCs w:val="28"/>
                <w:lang w:val="uk-UA"/>
              </w:rPr>
              <w:t xml:space="preserve"> множина, підмножина; раціональне число; ірраціональне число; дійсне число 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формулює </w:t>
            </w:r>
            <w:r w:rsidRPr="00E204AB">
              <w:rPr>
                <w:bCs/>
                <w:sz w:val="28"/>
                <w:szCs w:val="28"/>
                <w:lang w:val="uk-UA"/>
              </w:rPr>
              <w:t xml:space="preserve">(словесно – за своїми можливостями, дактильно, жестово): </w:t>
            </w:r>
            <w:r w:rsidRPr="00E204AB">
              <w:rPr>
                <w:iCs/>
                <w:sz w:val="28"/>
                <w:szCs w:val="28"/>
                <w:lang w:val="uk-UA"/>
              </w:rPr>
              <w:t>означення</w:t>
            </w:r>
            <w:r w:rsidRPr="00E204AB">
              <w:rPr>
                <w:sz w:val="28"/>
                <w:szCs w:val="28"/>
                <w:lang w:val="uk-UA"/>
              </w:rPr>
              <w:t xml:space="preserve"> арифметичного квадратного кореня з числа; 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нає: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iCs/>
                <w:sz w:val="28"/>
                <w:szCs w:val="28"/>
                <w:lang w:val="uk-UA"/>
              </w:rPr>
              <w:t>властивості</w:t>
            </w:r>
            <w:r w:rsidRPr="00E204AB">
              <w:rPr>
                <w:sz w:val="28"/>
                <w:szCs w:val="28"/>
                <w:lang w:val="uk-UA"/>
              </w:rPr>
              <w:t xml:space="preserve"> арифметичного квадратного кореня;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Cs/>
                <w:sz w:val="28"/>
                <w:szCs w:val="28"/>
                <w:lang w:val="uk-UA"/>
              </w:rPr>
              <w:t xml:space="preserve">властивості функцій    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>y</w:t>
            </w:r>
            <w:r w:rsidRPr="00E204AB">
              <w:rPr>
                <w:sz w:val="28"/>
                <w:szCs w:val="28"/>
                <w:lang w:val="uk-UA"/>
              </w:rPr>
              <w:t xml:space="preserve"> = 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E204AB">
              <w:rPr>
                <w:sz w:val="28"/>
                <w:szCs w:val="28"/>
                <w:lang w:val="uk-UA"/>
              </w:rPr>
              <w:t>,</w:t>
            </w:r>
            <w:r w:rsidRPr="00E204A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i/>
                <w:position w:val="-8"/>
                <w:sz w:val="28"/>
                <w:szCs w:val="28"/>
                <w:lang w:val="uk-UA"/>
              </w:rPr>
              <w:object w:dxaOrig="680" w:dyaOrig="340">
                <v:shape id="_x0000_i1029" type="#_x0000_t75" style="width:33.75pt;height:16.5pt" o:ole="" fillcolor="window">
                  <v:imagedata r:id="rId14" o:title=""/>
                </v:shape>
                <o:OLEObject Type="Embed" ProgID="Equation.DSMT4" ShapeID="_x0000_i1029" DrawAspect="Content" ObjectID="_1671267780" r:id="rId15"/>
              </w:object>
            </w:r>
            <w:r w:rsidRPr="00E204AB">
              <w:rPr>
                <w:i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sz w:val="28"/>
                <w:szCs w:val="28"/>
                <w:lang w:val="uk-UA"/>
              </w:rPr>
              <w:t xml:space="preserve">за їх графіками; </w:t>
            </w:r>
          </w:p>
          <w:p w:rsidR="00B3550D" w:rsidRPr="00E204AB" w:rsidRDefault="00B3550D" w:rsidP="00E204AB">
            <w:pPr>
              <w:pStyle w:val="TableTextabzac"/>
              <w:spacing w:line="360" w:lineRule="auto"/>
              <w:ind w:left="57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в’язує </w:t>
            </w:r>
            <w:r w:rsidRPr="00E204AB">
              <w:rPr>
                <w:bCs/>
                <w:sz w:val="28"/>
                <w:szCs w:val="28"/>
                <w:lang w:val="uk-UA"/>
              </w:rPr>
              <w:t>вправи, що передбачають:</w:t>
            </w:r>
            <w:r w:rsidRPr="00E204AB">
              <w:rPr>
                <w:sz w:val="28"/>
                <w:szCs w:val="28"/>
                <w:lang w:val="uk-UA"/>
              </w:rPr>
              <w:t xml:space="preserve"> застосування поняття арифметичного квадратного кореня для обчислення значень виразів, спрощення виразів, розв’язування рівнянь, порівняння значень виразів; перетворення виразів із застосуванням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 xml:space="preserve">винесення множника з-під знака кореня, внесення множника під знак кореня, звільнення від ірраціональності в знаменнику дробу; побудову графіків функцій </w:t>
            </w:r>
            <w:r w:rsidRPr="00E204AB">
              <w:rPr>
                <w:i/>
                <w:iCs/>
                <w:sz w:val="28"/>
                <w:szCs w:val="28"/>
              </w:rPr>
              <w:t>y</w:t>
            </w:r>
            <w:r w:rsidRPr="00E204AB">
              <w:rPr>
                <w:sz w:val="28"/>
                <w:szCs w:val="28"/>
                <w:lang w:val="uk-UA"/>
              </w:rPr>
              <w:t xml:space="preserve"> = </w:t>
            </w:r>
            <w:r w:rsidRPr="00E204AB">
              <w:rPr>
                <w:i/>
                <w:iCs/>
                <w:sz w:val="28"/>
                <w:szCs w:val="28"/>
              </w:rPr>
              <w:t>x</w:t>
            </w:r>
            <w:r w:rsidRPr="00E204AB">
              <w:rPr>
                <w:sz w:val="28"/>
                <w:szCs w:val="28"/>
                <w:vertAlign w:val="superscript"/>
                <w:lang w:val="uk-UA"/>
              </w:rPr>
              <w:t>2</w:t>
            </w:r>
            <w:r w:rsidRPr="00E204AB">
              <w:rPr>
                <w:sz w:val="28"/>
                <w:szCs w:val="28"/>
                <w:lang w:val="uk-UA"/>
              </w:rPr>
              <w:t xml:space="preserve">, </w:t>
            </w:r>
            <w:r w:rsidRPr="00E204AB">
              <w:rPr>
                <w:i/>
                <w:position w:val="-8"/>
                <w:sz w:val="28"/>
                <w:szCs w:val="28"/>
              </w:rPr>
              <w:object w:dxaOrig="680" w:dyaOrig="340">
                <v:shape id="_x0000_i1030" type="#_x0000_t75" style="width:33.75pt;height:16.5pt" o:ole="" fillcolor="window">
                  <v:imagedata r:id="rId16" o:title=""/>
                </v:shape>
                <o:OLEObject Type="Embed" ProgID="Equation.DSMT4" ShapeID="_x0000_i1030" DrawAspect="Content" ObjectID="_1671267781" r:id="rId17"/>
              </w:object>
            </w:r>
            <w:r w:rsidRPr="00E204AB">
              <w:rPr>
                <w:sz w:val="28"/>
                <w:szCs w:val="28"/>
                <w:lang w:val="uk-UA"/>
              </w:rPr>
              <w:t>; аналіз співвідношень між числовими множинами та їх елементами</w:t>
            </w:r>
          </w:p>
          <w:p w:rsidR="00B3550D" w:rsidRPr="00E204AB" w:rsidRDefault="00B3550D" w:rsidP="00E204AB">
            <w:pPr>
              <w:pStyle w:val="TableText"/>
              <w:tabs>
                <w:tab w:val="clear" w:pos="720"/>
                <w:tab w:val="left" w:pos="792"/>
              </w:tabs>
              <w:spacing w:before="0" w:line="360" w:lineRule="auto"/>
              <w:ind w:left="0" w:right="57" w:firstLine="12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 аналізує </w:t>
            </w:r>
            <w:r w:rsidRPr="00E204AB">
              <w:rPr>
                <w:bCs/>
                <w:sz w:val="28"/>
                <w:szCs w:val="28"/>
                <w:lang w:val="uk-UA"/>
              </w:rPr>
              <w:t>(самостійно чи за допомогою вчителя)</w:t>
            </w:r>
            <w:r w:rsidRPr="00E204AB">
              <w:rPr>
                <w:sz w:val="28"/>
                <w:szCs w:val="28"/>
                <w:lang w:val="uk-UA"/>
              </w:rPr>
              <w:t xml:space="preserve"> спів відношення між числовими множинами та їх елементами</w:t>
            </w:r>
          </w:p>
        </w:tc>
        <w:tc>
          <w:tcPr>
            <w:tcW w:w="4527" w:type="dxa"/>
            <w:vMerge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8</w:t>
            </w:r>
          </w:p>
        </w:tc>
        <w:tc>
          <w:tcPr>
            <w:tcW w:w="3435" w:type="dxa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>Тема 3. ПОВТОРЕННЯ І СИСТЕМАТИЗАЦІЯ НАВЧАЛЬНОГО МАТЕРІАЛУ</w:t>
            </w:r>
          </w:p>
        </w:tc>
        <w:tc>
          <w:tcPr>
            <w:tcW w:w="6480" w:type="dxa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4527" w:type="dxa"/>
            <w:vMerge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B3550D" w:rsidRPr="00E204AB" w:rsidRDefault="00B3550D" w:rsidP="00E204AB">
      <w:pPr>
        <w:spacing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B3550D" w:rsidRPr="00E204AB" w:rsidRDefault="00B3550D" w:rsidP="00E204A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lang w:val="uk-UA"/>
        </w:rPr>
      </w:pPr>
      <w:r w:rsidRPr="00E204AB">
        <w:rPr>
          <w:rFonts w:ascii="Times New Roman" w:hAnsi="Times New Roman" w:cs="Times New Roman"/>
          <w:lang w:val="uk-UA"/>
        </w:rPr>
        <w:t>9-й кла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1"/>
        <w:gridCol w:w="3598"/>
        <w:gridCol w:w="5252"/>
        <w:gridCol w:w="5255"/>
      </w:tblGrid>
      <w:tr w:rsidR="00B3550D" w:rsidRPr="00E204AB" w:rsidTr="00F97E7A">
        <w:tc>
          <w:tcPr>
            <w:tcW w:w="0" w:type="auto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proofErr w:type="spellStart"/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-ть</w:t>
            </w:r>
            <w:proofErr w:type="spellEnd"/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год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5252" w:type="dxa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6C3E" w:rsidRPr="00F36C3E" w:rsidRDefault="00F36C3E" w:rsidP="00F36C3E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F36C3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Спрямованість</w:t>
            </w:r>
          </w:p>
          <w:p w:rsidR="00B3550D" w:rsidRPr="00E204AB" w:rsidRDefault="00F36C3E" w:rsidP="00F36C3E">
            <w:pPr>
              <w:spacing w:line="240" w:lineRule="auto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proofErr w:type="spellStart"/>
            <w:r w:rsidRPr="00F36C3E">
              <w:rPr>
                <w:rFonts w:ascii="Times New Roman" w:hAnsi="Times New Roman"/>
                <w:b/>
                <w:sz w:val="28"/>
                <w:szCs w:val="28"/>
              </w:rPr>
              <w:t>корекційно-розви</w:t>
            </w:r>
            <w:r w:rsidRPr="00F36C3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ков</w:t>
            </w:r>
            <w:r w:rsidRPr="00F36C3E">
              <w:rPr>
                <w:rFonts w:ascii="Times New Roman" w:hAnsi="Times New Roman"/>
                <w:b/>
                <w:sz w:val="28"/>
                <w:szCs w:val="28"/>
              </w:rPr>
              <w:t>ої</w:t>
            </w:r>
            <w:proofErr w:type="spellEnd"/>
            <w:r w:rsidRPr="00F36C3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F36C3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роботи</w:t>
            </w: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Тема 1. КВАДРАТНІ РІВНЯННЯ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Квадратний тричлен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Квадратні рівняння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Формула коренів квадратного рівняння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Теорема Вієта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Квадратний тричлен.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>Розкладання квадратного тричлена на лінійні множники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Розв’язування рівнянь, які зводяться до квадратних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hanging="6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Квадратне рівняння як математична модель прикладної задачі</w:t>
            </w:r>
          </w:p>
        </w:tc>
        <w:tc>
          <w:tcPr>
            <w:tcW w:w="5252" w:type="dxa"/>
            <w:shd w:val="clear" w:color="auto" w:fill="auto"/>
          </w:tcPr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наводить приклади</w:t>
            </w:r>
            <w:r w:rsidRPr="00E204AB">
              <w:rPr>
                <w:sz w:val="28"/>
                <w:szCs w:val="28"/>
                <w:lang w:val="uk-UA"/>
              </w:rPr>
              <w:t xml:space="preserve"> (за допомогою доступних </w:t>
            </w:r>
            <w:r w:rsidR="00F97E7A" w:rsidRPr="00E204AB">
              <w:rPr>
                <w:bCs/>
                <w:sz w:val="28"/>
                <w:szCs w:val="28"/>
                <w:lang w:val="uk-UA"/>
              </w:rPr>
              <w:t xml:space="preserve">комунікативних </w:t>
            </w:r>
            <w:r w:rsidRPr="00E204AB">
              <w:rPr>
                <w:sz w:val="28"/>
                <w:szCs w:val="28"/>
                <w:lang w:val="uk-UA"/>
              </w:rPr>
              <w:t>засобів) квадратних рівнянь, квадратних тричленів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нає:</w: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170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>означення</w:t>
            </w:r>
            <w:r w:rsidRPr="00E204AB">
              <w:rPr>
                <w:sz w:val="28"/>
                <w:szCs w:val="28"/>
                <w:lang w:val="uk-UA"/>
              </w:rPr>
              <w:t xml:space="preserve"> квадратного рівняння та квадратного тричлена; кореня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>квадратного рівняння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170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теорему Вієта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 w:rsidRPr="00E204AB">
              <w:rPr>
                <w:sz w:val="28"/>
                <w:szCs w:val="28"/>
                <w:lang w:val="uk-UA"/>
              </w:rPr>
              <w:t xml:space="preserve"> формулу: коренів квадратного рівняння; розкладання квадратного тричлена на лінійні множники</w:t>
            </w:r>
          </w:p>
          <w:p w:rsidR="00B3550D" w:rsidRPr="00E204AB" w:rsidRDefault="00B3550D" w:rsidP="00E204AB">
            <w:pPr>
              <w:pStyle w:val="TableText"/>
              <w:spacing w:before="0"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в’язує вправи, що передбачають: </w:t>
            </w:r>
            <w:r w:rsidRPr="00E204AB">
              <w:rPr>
                <w:sz w:val="28"/>
                <w:szCs w:val="28"/>
                <w:lang w:val="uk-UA"/>
              </w:rPr>
              <w:t xml:space="preserve">знаходження коренів квадратних рівнянь; розкладання квадратного тричлена на множники; знаходження коренів рівнянь, що зводяться до квадратних; </w:t>
            </w:r>
          </w:p>
          <w:p w:rsidR="00B3550D" w:rsidRPr="00E204AB" w:rsidRDefault="00B3550D" w:rsidP="00E204AB">
            <w:pPr>
              <w:pStyle w:val="TableText"/>
              <w:spacing w:before="0" w:line="360" w:lineRule="auto"/>
              <w:ind w:left="57" w:right="57" w:firstLine="47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sz w:val="28"/>
                <w:szCs w:val="28"/>
                <w:lang w:val="uk-UA"/>
              </w:rPr>
              <w:t>складає і  розв’язує</w:t>
            </w:r>
            <w:r w:rsidRPr="00E204AB">
              <w:rPr>
                <w:sz w:val="28"/>
                <w:szCs w:val="28"/>
                <w:lang w:val="uk-UA"/>
              </w:rPr>
              <w:t xml:space="preserve"> ( за допомогою вчителя) квадратні рівняння та рівняння, що зводяться до них, як математичних моделей прикладних задач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Розвиток усіх видів пам’яті на матеріалі що вивчається.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Додержуватися усіх правил спілкування, вимог до мовлення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чити аналізувати і порівнювати повні і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неповні квадратні рівняння, квадратні тричлени, корені квадратного рівняння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свідомого розуміння невід’ємного зв’язку теореми Вієта та коренів квадратного рівняння для оцінки результату квадратного рівняння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ширювати сприймання змісту мовного матеріалу, орієнтуючись на знайомі слова. Розвиток слухо-зорового  сприймання усного, дактильного та жестового мовлення, корекція  звуковимови у процесі спілкування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Постійно дотримуватись корекції мовного недорозвитку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Ознайомлення учнів зі способами та методами розв’язування рівнянь, що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зводяться до квадратних рівнянь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умінь та навичок застосовувати нові знання на практиці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уміння будувати логічні послідовності, робити висновки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Збагачення тематичного словникового і жестового запасу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навичок розуміння тексту математичного характеру, довільної концентрації уваги,самоконтролю, дисциплінованості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словесної пам’яті при запам’ятовуванні та відтворені змісту математичних висловлювань, речень, фрагментів тексту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досконалення та розширення в учнів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кількісних уявлень, збагачення поняття про числові нерівності, нерівності зі змінними та множини їх розв’язків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За допомогою не складних арифметичних дій над нерівностями показати властивості подвійних нерівностей, зображення результату на координатній прямій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Домагатись свідомого виконання завдань теми, що вивчається та вміння оцінювати та порівнювати результат записаний у вигляді об’єднання числових проміжків або у вигляді відповідних нерівностей. Використовувати засвоєний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словник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усно, жестово) під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час в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ідповідей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уроц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та у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ласному мовленн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;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ідповідат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поставлене запитання вчител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; 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 Вчити давати правильні повні відповід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апитання, використовуючи жестову ( словесну) мову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;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читат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т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пояснювати зміст запропонованого завданн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.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Удосконалювати вміння письмового запису необхідного словника.</w:t>
            </w: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28</w:t>
            </w:r>
          </w:p>
        </w:tc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Тема 2. НЕРІВНОСТІ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Числові нерівності. Основні властивості числових нерівностей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lastRenderedPageBreak/>
              <w:t>Нерівності зі змінними. Лінійні нерівності з однією змінною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Об’єднання та переріз множин. Числові проміжки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Рівносильні нерівності</w:t>
            </w:r>
          </w:p>
          <w:p w:rsidR="00B3550D" w:rsidRPr="00E204AB" w:rsidRDefault="00B3550D" w:rsidP="00E204AB">
            <w:pPr>
              <w:pStyle w:val="2p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8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Системи лінійних нерівностей з однією змінною</w:t>
            </w:r>
          </w:p>
        </w:tc>
        <w:tc>
          <w:tcPr>
            <w:tcW w:w="5252" w:type="dxa"/>
            <w:shd w:val="clear" w:color="auto" w:fill="auto"/>
          </w:tcPr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пізнає і називає </w:t>
            </w:r>
            <w:r w:rsidRPr="00E204AB">
              <w:rPr>
                <w:bCs/>
                <w:sz w:val="28"/>
                <w:szCs w:val="28"/>
                <w:lang w:val="uk-UA"/>
              </w:rPr>
              <w:t>(словесно – за своїми можливостями, дактильно, жестово) та може записати:</w:t>
            </w:r>
            <w:r w:rsidRPr="00E204AB">
              <w:rPr>
                <w:sz w:val="28"/>
                <w:szCs w:val="28"/>
                <w:lang w:val="uk-UA"/>
              </w:rPr>
              <w:t xml:space="preserve"> числові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>нерівності; нерівності зі змінними; лінійні нерівності з однією змінною; подвійні нерівності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усвідомлює:</w:t>
            </w:r>
          </w:p>
          <w:p w:rsidR="00B3550D" w:rsidRPr="00E204AB" w:rsidRDefault="00B3550D" w:rsidP="00E204AB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0" w:line="360" w:lineRule="auto"/>
              <w:ind w:left="288" w:right="57" w:hanging="288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що таке об’єднання</w:t>
            </w:r>
            <w:r w:rsidRPr="00E204AB">
              <w:rPr>
                <w:sz w:val="28"/>
                <w:szCs w:val="28"/>
                <w:lang w:val="ru-RU"/>
              </w:rPr>
              <w:t xml:space="preserve"> та</w:t>
            </w:r>
            <w:r w:rsidRPr="00E204AB">
              <w:rPr>
                <w:sz w:val="28"/>
                <w:szCs w:val="28"/>
                <w:lang w:val="uk-UA"/>
              </w:rPr>
              <w:t xml:space="preserve"> переріз множин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нає:</w: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288" w:right="57" w:firstLine="0"/>
              <w:jc w:val="left"/>
              <w:rPr>
                <w:iCs/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>властивості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sz w:val="28"/>
                <w:szCs w:val="28"/>
                <w:lang w:val="uk-UA"/>
              </w:rPr>
              <w:t>числових нерівностей</w:t>
            </w:r>
            <w:r w:rsidRPr="00E204AB">
              <w:rPr>
                <w:iCs/>
                <w:sz w:val="28"/>
                <w:szCs w:val="28"/>
                <w:lang w:val="uk-UA"/>
              </w:rPr>
              <w:t>; властивості нерівностей зі змінною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288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iCs/>
                <w:sz w:val="28"/>
                <w:szCs w:val="28"/>
                <w:lang w:val="uk-UA"/>
              </w:rPr>
              <w:t>означення</w:t>
            </w:r>
            <w:r w:rsidRPr="00E204AB">
              <w:rPr>
                <w:sz w:val="28"/>
                <w:szCs w:val="28"/>
                <w:lang w:val="uk-UA"/>
              </w:rPr>
              <w:t>: розв’язку лінійної нерівності з однією змінною; рівносильних нерівностей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розуміє</w:t>
            </w:r>
            <w:r w:rsidRPr="00E204AB">
              <w:rPr>
                <w:sz w:val="28"/>
                <w:szCs w:val="28"/>
                <w:lang w:val="uk-UA"/>
              </w:rPr>
              <w:t xml:space="preserve"> властивості числових нерівностей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зображує </w:t>
            </w:r>
            <w:r w:rsidRPr="00E204AB">
              <w:rPr>
                <w:sz w:val="28"/>
                <w:szCs w:val="28"/>
                <w:lang w:val="uk-UA"/>
              </w:rPr>
              <w:t>на координатній прямій: об’єднання та переріз числових множин; задані нерівностями числові проміжки, виконує обернене завдання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аписує</w:t>
            </w:r>
            <w:r w:rsidRPr="00E204AB">
              <w:rPr>
                <w:sz w:val="28"/>
                <w:szCs w:val="28"/>
                <w:lang w:val="uk-UA"/>
              </w:rPr>
              <w:t xml:space="preserve"> розв’язки нерівностей та їх систем у вигляді об’єднання числових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>проміжків або у вигляді відповідних нерівностей</w:t>
            </w:r>
          </w:p>
          <w:p w:rsidR="00B3550D" w:rsidRPr="00E204AB" w:rsidRDefault="00B3550D" w:rsidP="00E204AB">
            <w:pPr>
              <w:pStyle w:val="TableText"/>
              <w:spacing w:before="0" w:line="360" w:lineRule="auto"/>
              <w:ind w:left="57" w:right="57" w:firstLine="4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в’язує: </w:t>
            </w:r>
            <w:r w:rsidRPr="00E204AB">
              <w:rPr>
                <w:sz w:val="28"/>
                <w:szCs w:val="28"/>
                <w:lang w:val="uk-UA"/>
              </w:rPr>
              <w:t>лінійні нерівності з однією змінною; системи лінійних нерівностей з однією змінною</w:t>
            </w:r>
          </w:p>
        </w:tc>
        <w:tc>
          <w:tcPr>
            <w:tcW w:w="0" w:type="auto"/>
            <w:vMerge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>Тема 3. ПОВТОРЕННЯ І СИСТЕМАТИЗАЦІЯ НАВЧАЛЬНОГО МАТЕРІАЛУ</w:t>
            </w:r>
          </w:p>
        </w:tc>
        <w:tc>
          <w:tcPr>
            <w:tcW w:w="5252" w:type="dxa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B3550D" w:rsidRPr="00E204AB" w:rsidRDefault="00B3550D" w:rsidP="00E204A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204AB"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E204AB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                                                                                                   </w:t>
      </w:r>
    </w:p>
    <w:p w:rsidR="00B3550D" w:rsidRPr="00E204AB" w:rsidRDefault="00B3550D" w:rsidP="00E204A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B3550D" w:rsidRPr="00E204AB" w:rsidRDefault="00B3550D" w:rsidP="00E204AB">
      <w:pPr>
        <w:pStyle w:val="razdel"/>
        <w:tabs>
          <w:tab w:val="clear" w:pos="720"/>
          <w:tab w:val="clear" w:pos="1080"/>
          <w:tab w:val="clear" w:pos="1440"/>
          <w:tab w:val="clear" w:pos="2160"/>
          <w:tab w:val="clear" w:pos="2880"/>
          <w:tab w:val="clear" w:pos="3600"/>
          <w:tab w:val="clear" w:pos="4320"/>
          <w:tab w:val="clear" w:pos="5040"/>
          <w:tab w:val="clear" w:pos="5760"/>
          <w:tab w:val="clear" w:pos="6480"/>
          <w:tab w:val="clear" w:pos="7200"/>
          <w:tab w:val="clear" w:pos="7920"/>
          <w:tab w:val="clear" w:pos="8640"/>
          <w:tab w:val="clear" w:pos="9360"/>
          <w:tab w:val="clear" w:pos="10080"/>
          <w:tab w:val="clear" w:pos="10800"/>
          <w:tab w:val="clear" w:pos="11520"/>
        </w:tabs>
        <w:spacing w:line="360" w:lineRule="auto"/>
        <w:jc w:val="center"/>
        <w:rPr>
          <w:rFonts w:ascii="Times New Roman" w:hAnsi="Times New Roman" w:cs="Times New Roman"/>
          <w:lang w:val="uk-UA"/>
        </w:rPr>
      </w:pPr>
      <w:r w:rsidRPr="00E204AB">
        <w:rPr>
          <w:rFonts w:ascii="Times New Roman" w:hAnsi="Times New Roman" w:cs="Times New Roman"/>
          <w:lang w:val="uk-UA"/>
        </w:rPr>
        <w:t>10-й клас</w:t>
      </w:r>
    </w:p>
    <w:tbl>
      <w:tblPr>
        <w:tblW w:w="150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33"/>
        <w:gridCol w:w="3435"/>
        <w:gridCol w:w="6480"/>
        <w:gridCol w:w="4527"/>
      </w:tblGrid>
      <w:tr w:rsidR="00B3550D" w:rsidRPr="00E204AB" w:rsidTr="00E204AB">
        <w:trPr>
          <w:trHeight w:val="983"/>
        </w:trPr>
        <w:tc>
          <w:tcPr>
            <w:tcW w:w="0" w:type="auto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К-ть год</w:t>
            </w:r>
          </w:p>
        </w:tc>
        <w:tc>
          <w:tcPr>
            <w:tcW w:w="3435" w:type="dxa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Зміст навчального матеріалу</w:t>
            </w:r>
          </w:p>
        </w:tc>
        <w:tc>
          <w:tcPr>
            <w:tcW w:w="6480" w:type="dxa"/>
            <w:shd w:val="clear" w:color="auto" w:fill="auto"/>
            <w:vAlign w:val="center"/>
          </w:tcPr>
          <w:p w:rsidR="00B3550D" w:rsidRPr="00E204AB" w:rsidRDefault="00B3550D" w:rsidP="00E204AB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Державні вимоги до рівня загальноосвітньої підготовки учня</w:t>
            </w:r>
          </w:p>
        </w:tc>
        <w:tc>
          <w:tcPr>
            <w:tcW w:w="4527" w:type="dxa"/>
            <w:shd w:val="clear" w:color="auto" w:fill="auto"/>
            <w:vAlign w:val="center"/>
          </w:tcPr>
          <w:p w:rsidR="00F36C3E" w:rsidRPr="00F36C3E" w:rsidRDefault="00F36C3E" w:rsidP="00F36C3E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F36C3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Спрямованість</w:t>
            </w:r>
          </w:p>
          <w:p w:rsidR="00B3550D" w:rsidRPr="00E204AB" w:rsidRDefault="00F36C3E" w:rsidP="00F36C3E">
            <w:pPr>
              <w:spacing w:line="240" w:lineRule="auto"/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</w:pPr>
            <w:proofErr w:type="spellStart"/>
            <w:r w:rsidRPr="00F36C3E">
              <w:rPr>
                <w:rFonts w:ascii="Times New Roman" w:hAnsi="Times New Roman"/>
                <w:b/>
                <w:sz w:val="28"/>
                <w:szCs w:val="28"/>
              </w:rPr>
              <w:t>корекційно-розви</w:t>
            </w:r>
            <w:r w:rsidRPr="00F36C3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тков</w:t>
            </w:r>
            <w:r w:rsidRPr="00F36C3E">
              <w:rPr>
                <w:rFonts w:ascii="Times New Roman" w:hAnsi="Times New Roman"/>
                <w:b/>
                <w:sz w:val="28"/>
                <w:szCs w:val="28"/>
              </w:rPr>
              <w:t>ої</w:t>
            </w:r>
            <w:proofErr w:type="spellEnd"/>
            <w:r w:rsidRPr="00F36C3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F36C3E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роботи</w:t>
            </w: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42</w:t>
            </w:r>
          </w:p>
        </w:tc>
        <w:tc>
          <w:tcPr>
            <w:tcW w:w="3435" w:type="dxa"/>
            <w:shd w:val="clear" w:color="auto" w:fill="auto"/>
          </w:tcPr>
          <w:p w:rsidR="00B3550D" w:rsidRPr="00E204AB" w:rsidRDefault="00B3550D" w:rsidP="00E204AB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Тема 1. КВАДРАТИЧНА ФУНКЦІЯ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Властивості функції.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>Нулі функції, проміжки знакосталості, зростання і спадання функції, найбільше та найменше значення функції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Перетворення графіків функцій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Квадратична функція, її графік і властивості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Квадратна нерівність. Система двох рівнянь з двома змінними</w:t>
            </w:r>
          </w:p>
          <w:p w:rsidR="00B3550D" w:rsidRPr="00E204AB" w:rsidRDefault="00B3550D" w:rsidP="00E204AB">
            <w:pPr>
              <w:pStyle w:val="TableText0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Система двох рівнянь з двома змінними як математична модель прикладної задачі</w:t>
            </w:r>
          </w:p>
        </w:tc>
        <w:tc>
          <w:tcPr>
            <w:tcW w:w="6480" w:type="dxa"/>
            <w:shd w:val="clear" w:color="auto" w:fill="auto"/>
          </w:tcPr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lastRenderedPageBreak/>
              <w:t>Учень/учениця: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пізнає, називає </w:t>
            </w:r>
            <w:r w:rsidRPr="00E204AB">
              <w:rPr>
                <w:bCs/>
                <w:sz w:val="28"/>
                <w:szCs w:val="28"/>
                <w:lang w:val="uk-UA"/>
              </w:rPr>
              <w:t>(словесно – за своїми можливостями, дактильно, жестово), записує приклади</w:t>
            </w: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bCs/>
                <w:sz w:val="28"/>
                <w:szCs w:val="28"/>
                <w:lang w:val="uk-UA"/>
              </w:rPr>
              <w:t>квадратичної функції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lastRenderedPageBreak/>
              <w:t>обчислює</w:t>
            </w:r>
            <w:r w:rsidRPr="00E204AB">
              <w:rPr>
                <w:sz w:val="28"/>
                <w:szCs w:val="28"/>
                <w:lang w:val="uk-UA"/>
              </w:rPr>
              <w:t xml:space="preserve"> значення функції в точці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нає:</w: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</w:p>
          <w:p w:rsidR="00B3550D" w:rsidRPr="00E204AB" w:rsidRDefault="00B3550D" w:rsidP="00E204AB">
            <w:pPr>
              <w:widowControl w:val="0"/>
              <w:numPr>
                <w:ilvl w:val="0"/>
                <w:numId w:val="1"/>
              </w:numPr>
              <w:tabs>
                <w:tab w:val="clear" w:pos="1344"/>
                <w:tab w:val="num" w:pos="572"/>
              </w:tabs>
              <w:spacing w:after="0" w:line="360" w:lineRule="auto"/>
              <w:ind w:left="572" w:right="57" w:firstLine="15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перетворення графіків функцій: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f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 →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f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 +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f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 →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f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rFonts w:ascii="Times New Roman" w:hAnsi="Times New Roman"/>
                <w:iCs/>
                <w:sz w:val="28"/>
                <w:szCs w:val="28"/>
                <w:lang w:val="uk-UA"/>
              </w:rPr>
              <w:t xml:space="preserve"> +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,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f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x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) → 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lang w:val="uk-UA"/>
              </w:rPr>
              <w:t>kf</w:t>
            </w:r>
            <w:r w:rsidRPr="00E204AB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uk-UA"/>
              </w:rPr>
              <w:t> </w:t>
            </w:r>
            <w:r w:rsidRPr="00E204AB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(x);</w:t>
            </w:r>
          </w:p>
          <w:p w:rsidR="00B3550D" w:rsidRPr="00E204AB" w:rsidRDefault="00B3550D" w:rsidP="00E204AB">
            <w:pPr>
              <w:widowControl w:val="0"/>
              <w:numPr>
                <w:ilvl w:val="0"/>
                <w:numId w:val="1"/>
              </w:numPr>
              <w:tabs>
                <w:tab w:val="clear" w:pos="1344"/>
                <w:tab w:val="num" w:pos="572"/>
              </w:tabs>
              <w:spacing w:after="0" w:line="360" w:lineRule="auto"/>
              <w:ind w:left="572" w:right="57" w:firstLine="15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алгоритм побудови графіка квадратичної функції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описує </w:t>
            </w:r>
            <w:r w:rsidRPr="00E204AB">
              <w:rPr>
                <w:bCs/>
                <w:sz w:val="28"/>
                <w:szCs w:val="28"/>
                <w:lang w:val="uk-UA"/>
              </w:rPr>
              <w:t xml:space="preserve">(словесно – за своїми можливостями, дактильно, жестово) </w:t>
            </w: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sz w:val="28"/>
                <w:szCs w:val="28"/>
                <w:lang w:val="uk-UA"/>
              </w:rPr>
              <w:t>функцію за її графіком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розв’язує вправи, що передбачають:</w:t>
            </w:r>
            <w:r w:rsidRPr="00E204AB">
              <w:rPr>
                <w:sz w:val="28"/>
                <w:szCs w:val="28"/>
                <w:lang w:val="uk-UA"/>
              </w:rPr>
              <w:t xml:space="preserve"> побудову графіка квадратичної функції; побудову графіків функцій із використанням зазначених перетворень графіків; розв’язування квадратних нерівностей;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sz w:val="28"/>
                <w:szCs w:val="28"/>
                <w:lang w:val="uk-UA"/>
              </w:rPr>
              <w:t>аналізує та розв’язує</w:t>
            </w:r>
            <w:r w:rsidRPr="00E204AB">
              <w:rPr>
                <w:sz w:val="28"/>
                <w:szCs w:val="28"/>
                <w:lang w:val="uk-UA"/>
              </w:rPr>
              <w:t xml:space="preserve"> ( за допомогою вчителя) системи двох рівнянь з двома змінними, з яких хоча б одне рівняння другого степеня;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sz w:val="28"/>
                <w:szCs w:val="28"/>
                <w:lang w:val="uk-UA"/>
              </w:rPr>
              <w:t>складає і розв’язує</w:t>
            </w:r>
            <w:r w:rsidRPr="00E204AB">
              <w:rPr>
                <w:sz w:val="28"/>
                <w:szCs w:val="28"/>
                <w:lang w:val="uk-UA"/>
              </w:rPr>
              <w:t xml:space="preserve"> ( за допомогою вчителя) системи рівнянь з двома змінними як математичних моделей простих прикладних задач</w:t>
            </w:r>
          </w:p>
        </w:tc>
        <w:tc>
          <w:tcPr>
            <w:tcW w:w="4527" w:type="dxa"/>
            <w:vMerge w:val="restart"/>
            <w:shd w:val="clear" w:color="auto" w:fill="auto"/>
          </w:tcPr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Розвиток слухо-зорового  сприймання усного, дактильного та жестового мовлення, корекція  звуковимови у процесі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спілкування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Корекційний розвиток розумових дій та операцій (порівняння, узагальнення, конкретизації, аналізу, синтезу) логічних форм мислення (понять, суджень, умовиводів)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вмінь розкривати причино-наслідкові зв’язки на доступному кожному учневі рівні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bCs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Вчити робити припущення, добирати аргументи, спростовувати хибні припущення й твердження (за допомогою словесної </w:t>
            </w:r>
            <w:r w:rsidRPr="00E204AB">
              <w:rPr>
                <w:rFonts w:ascii="Times New Roman" w:hAnsi="Times New Roman"/>
                <w:bCs/>
                <w:sz w:val="28"/>
                <w:szCs w:val="28"/>
                <w:lang w:val="uk-UA"/>
              </w:rPr>
              <w:t>– за своїми можливостями, дактильної, жестової мови)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Корекці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звуковимов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 при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асвоєнн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</w:rPr>
              <w:t>нового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мовленнєвого </w:t>
            </w:r>
            <w:proofErr w:type="gramStart"/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матер</w:t>
            </w:r>
            <w:proofErr w:type="gramEnd"/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іалу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Вчити переказувати та пояснювати процес побудови графіків елементарних функцій, графіків квадратичної функції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Поглиблення вмінь свідомо застосовувати набуті знання у змінених ситуаціях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мовлення і мисленн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снові формування уявлень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про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способи подання повідомлень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Збагачення словникового 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жестового запасу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учнів назвами основних об’єктів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lastRenderedPageBreak/>
              <w:t>арифметичної та геометричної</w:t>
            </w:r>
          </w:p>
          <w:p w:rsidR="00B3550D" w:rsidRPr="00E204AB" w:rsidRDefault="00B3550D" w:rsidP="00E204AB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0" w:right="57" w:firstLine="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>прогресій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Формування уміння аналізуват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,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ділят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головне,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смислювати матеріал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</w:rPr>
              <w:t>Через систему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практичних завдань вправлянн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у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колективному визначенн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,  про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що йдеться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в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екст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E204AB">
              <w:rPr>
                <w:rFonts w:ascii="Times New Roman" w:hAnsi="Times New Roman"/>
                <w:sz w:val="28"/>
                <w:szCs w:val="28"/>
              </w:rPr>
              <w:t>для</w:t>
            </w:r>
            <w:proofErr w:type="gramEnd"/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  <w:proofErr w:type="gramStart"/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вид</w:t>
            </w:r>
            <w:proofErr w:type="gramEnd"/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ілення ключових слів і пошуку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за ними 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способу розв’язування завдання.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Розвиток довільної концентрації уваги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н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снові засвоєння способів уникнення   помилок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>Виховання уважност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та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обережност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,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наполегливост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у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сягненн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результату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Закріплення найпростіших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 xml:space="preserve"> форм контролю</w:t>
            </w: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ласної діяльності</w:t>
            </w:r>
            <w:r w:rsidRPr="00E204AB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3550D" w:rsidRPr="00E204AB" w:rsidRDefault="00B3550D" w:rsidP="00E204AB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F97E7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8</w:t>
            </w:r>
          </w:p>
        </w:tc>
        <w:tc>
          <w:tcPr>
            <w:tcW w:w="3435" w:type="dxa"/>
            <w:shd w:val="clear" w:color="auto" w:fill="auto"/>
          </w:tcPr>
          <w:p w:rsidR="00B3550D" w:rsidRPr="00E204AB" w:rsidRDefault="00B3550D" w:rsidP="00F97E7A">
            <w:pPr>
              <w:pStyle w:val="TableText0"/>
              <w:keepNext/>
              <w:spacing w:line="360" w:lineRule="auto"/>
              <w:ind w:left="57" w:right="57" w:firstLine="30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Тема 2. ЧИСЛОВІ ПОСЛІДОВНОСТІ</w:t>
            </w:r>
          </w:p>
          <w:p w:rsidR="00B3550D" w:rsidRPr="00E204AB" w:rsidRDefault="00B3550D" w:rsidP="00F97E7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30"/>
              <w:jc w:val="left"/>
              <w:rPr>
                <w:strike/>
                <w:sz w:val="28"/>
                <w:szCs w:val="28"/>
                <w:lang w:val="uk-UA"/>
              </w:rPr>
            </w:pPr>
            <w:r w:rsidRPr="00E204AB">
              <w:rPr>
                <w:sz w:val="28"/>
                <w:szCs w:val="28"/>
                <w:lang w:val="uk-UA"/>
              </w:rPr>
              <w:t xml:space="preserve">Числові послідовності. Арифметична та геометрична прогресії, їх властивості. Формули </w:t>
            </w:r>
            <w:r w:rsidRPr="00E204AB">
              <w:rPr>
                <w:i/>
                <w:sz w:val="28"/>
                <w:szCs w:val="28"/>
                <w:lang w:val="uk-UA"/>
              </w:rPr>
              <w:t>n</w:t>
            </w:r>
            <w:r w:rsidRPr="00E204AB">
              <w:rPr>
                <w:sz w:val="28"/>
                <w:szCs w:val="28"/>
                <w:lang w:val="uk-UA"/>
              </w:rPr>
              <w:t xml:space="preserve">-го члена арифметичної та геометричної прогресій. Формули суми перших </w:t>
            </w:r>
            <w:r w:rsidRPr="00E204AB">
              <w:rPr>
                <w:i/>
                <w:sz w:val="28"/>
                <w:szCs w:val="28"/>
                <w:lang w:val="uk-UA"/>
              </w:rPr>
              <w:t>n</w:t>
            </w:r>
            <w:r w:rsidRPr="00E204AB">
              <w:rPr>
                <w:sz w:val="28"/>
                <w:szCs w:val="28"/>
                <w:lang w:val="uk-UA"/>
              </w:rPr>
              <w:t>-членів арифметичної та геометричної прогресій</w:t>
            </w:r>
          </w:p>
        </w:tc>
        <w:tc>
          <w:tcPr>
            <w:tcW w:w="6480" w:type="dxa"/>
            <w:shd w:val="clear" w:color="auto" w:fill="auto"/>
          </w:tcPr>
          <w:p w:rsidR="00B3550D" w:rsidRPr="00E204AB" w:rsidRDefault="00B3550D" w:rsidP="00F97E7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Учень/учениця:</w:t>
            </w:r>
          </w:p>
          <w:p w:rsidR="00B3550D" w:rsidRPr="00E204AB" w:rsidRDefault="00B3550D" w:rsidP="00F97E7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пізнає та називає </w:t>
            </w:r>
            <w:r w:rsidRPr="00E204AB">
              <w:rPr>
                <w:bCs/>
                <w:sz w:val="28"/>
                <w:szCs w:val="28"/>
                <w:lang w:val="uk-UA"/>
              </w:rPr>
              <w:t>(словесно – за своїми можливостями, дактильно, жестово)</w:t>
            </w:r>
            <w:r w:rsidRPr="00E204AB">
              <w:rPr>
                <w:sz w:val="28"/>
                <w:szCs w:val="28"/>
                <w:lang w:val="uk-UA"/>
              </w:rPr>
              <w:t xml:space="preserve"> числові послідовності; арифметичні та геометричні прогресії</w:t>
            </w:r>
          </w:p>
          <w:p w:rsidR="00B3550D" w:rsidRPr="00E204AB" w:rsidRDefault="00B3550D" w:rsidP="00F97E7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>знає</w:t>
            </w:r>
            <w:r w:rsidRPr="00E204AB">
              <w:rPr>
                <w:sz w:val="28"/>
                <w:szCs w:val="28"/>
                <w:lang w:val="uk-UA"/>
              </w:rPr>
              <w:t xml:space="preserve"> </w:t>
            </w:r>
            <w:r w:rsidRPr="00E204AB">
              <w:rPr>
                <w:iCs/>
                <w:sz w:val="28"/>
                <w:szCs w:val="28"/>
                <w:lang w:val="uk-UA"/>
              </w:rPr>
              <w:t>означення і властивості</w:t>
            </w:r>
            <w:r w:rsidRPr="00E204AB">
              <w:rPr>
                <w:sz w:val="28"/>
                <w:szCs w:val="28"/>
                <w:lang w:val="uk-UA"/>
              </w:rPr>
              <w:t xml:space="preserve"> арифметичної та геометричної прогресій</w:t>
            </w:r>
          </w:p>
          <w:p w:rsidR="00B3550D" w:rsidRPr="00E204AB" w:rsidRDefault="00B3550D" w:rsidP="00F97E7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записує: </w:t>
            </w:r>
            <w:r w:rsidRPr="00E204AB">
              <w:rPr>
                <w:sz w:val="28"/>
                <w:szCs w:val="28"/>
                <w:lang w:val="uk-UA"/>
              </w:rPr>
              <w:t xml:space="preserve">формули: загального члена арифметичної та геометричної прогресій; суми перших 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>n</w:t>
            </w:r>
            <w:r w:rsidRPr="00E204AB">
              <w:rPr>
                <w:sz w:val="28"/>
                <w:szCs w:val="28"/>
                <w:lang w:val="uk-UA"/>
              </w:rPr>
              <w:t xml:space="preserve"> членів цих прогресій; </w:t>
            </w:r>
          </w:p>
          <w:p w:rsidR="00B3550D" w:rsidRPr="00E204AB" w:rsidRDefault="00B3550D" w:rsidP="00F97E7A">
            <w:pPr>
              <w:pStyle w:val="TableTextabzac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line="360" w:lineRule="auto"/>
              <w:ind w:left="57" w:right="57" w:firstLine="15"/>
              <w:jc w:val="left"/>
              <w:rPr>
                <w:b/>
                <w:bCs/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усвідомлює </w:t>
            </w:r>
            <w:r w:rsidRPr="00E204AB">
              <w:rPr>
                <w:sz w:val="28"/>
                <w:szCs w:val="28"/>
                <w:lang w:val="uk-UA"/>
              </w:rPr>
              <w:t>властивості арифметичної та геометричної прогресій</w:t>
            </w:r>
          </w:p>
          <w:p w:rsidR="00B3550D" w:rsidRPr="00E204AB" w:rsidRDefault="00B3550D" w:rsidP="00F97E7A">
            <w:pPr>
              <w:pStyle w:val="TableText"/>
              <w:tabs>
                <w:tab w:val="clear" w:pos="720"/>
                <w:tab w:val="clear" w:pos="1440"/>
                <w:tab w:val="clear" w:pos="2160"/>
                <w:tab w:val="clear" w:pos="2880"/>
                <w:tab w:val="clear" w:pos="3600"/>
                <w:tab w:val="clear" w:pos="4320"/>
                <w:tab w:val="clear" w:pos="5040"/>
                <w:tab w:val="clear" w:pos="5760"/>
                <w:tab w:val="clear" w:pos="6480"/>
                <w:tab w:val="clear" w:pos="7200"/>
                <w:tab w:val="clear" w:pos="7920"/>
                <w:tab w:val="clear" w:pos="8640"/>
                <w:tab w:val="clear" w:pos="9360"/>
                <w:tab w:val="clear" w:pos="10080"/>
                <w:tab w:val="clear" w:pos="10800"/>
                <w:tab w:val="clear" w:pos="11520"/>
              </w:tabs>
              <w:spacing w:before="0" w:line="360" w:lineRule="auto"/>
              <w:ind w:left="57" w:right="57" w:firstLine="15"/>
              <w:jc w:val="left"/>
              <w:rPr>
                <w:sz w:val="28"/>
                <w:szCs w:val="28"/>
                <w:lang w:val="uk-UA"/>
              </w:rPr>
            </w:pP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розв’язує вправи </w:t>
            </w:r>
            <w:r w:rsidRPr="00E204AB">
              <w:rPr>
                <w:bCs/>
                <w:sz w:val="28"/>
                <w:szCs w:val="28"/>
                <w:lang w:val="uk-UA"/>
              </w:rPr>
              <w:t>(самостійно чи за необхідною допомогою вчителя),</w:t>
            </w:r>
            <w:r w:rsidRPr="00E204AB">
              <w:rPr>
                <w:b/>
                <w:bCs/>
                <w:sz w:val="28"/>
                <w:szCs w:val="28"/>
                <w:lang w:val="uk-UA"/>
              </w:rPr>
              <w:t xml:space="preserve"> що передбачають:</w:t>
            </w:r>
            <w:r w:rsidRPr="00E204AB">
              <w:rPr>
                <w:sz w:val="28"/>
                <w:szCs w:val="28"/>
                <w:lang w:val="uk-UA"/>
              </w:rPr>
              <w:t xml:space="preserve"> обчислення членів прогресії; задання прогресій за даними їх членами або співвідношеннями між ними; обчислення сум перших </w:t>
            </w:r>
            <w:r w:rsidRPr="00E204AB">
              <w:rPr>
                <w:i/>
                <w:iCs/>
                <w:sz w:val="28"/>
                <w:szCs w:val="28"/>
                <w:lang w:val="uk-UA"/>
              </w:rPr>
              <w:t>n</w:t>
            </w:r>
            <w:r w:rsidRPr="00E204AB">
              <w:rPr>
                <w:sz w:val="28"/>
                <w:szCs w:val="28"/>
                <w:lang w:val="uk-UA"/>
              </w:rPr>
              <w:t xml:space="preserve"> членів арифметичної й геометричної прогресій; запис періодичного десяткового дробу у вигляді </w:t>
            </w:r>
            <w:r w:rsidRPr="00E204AB">
              <w:rPr>
                <w:sz w:val="28"/>
                <w:szCs w:val="28"/>
                <w:lang w:val="uk-UA"/>
              </w:rPr>
              <w:lastRenderedPageBreak/>
              <w:t>звичайного дробу; використання формул загальних членів і сум прогресій для знаходження невідомих елементів прогресій</w:t>
            </w:r>
          </w:p>
        </w:tc>
        <w:tc>
          <w:tcPr>
            <w:tcW w:w="4527" w:type="dxa"/>
            <w:vMerge/>
            <w:shd w:val="clear" w:color="auto" w:fill="auto"/>
          </w:tcPr>
          <w:p w:rsidR="00B3550D" w:rsidRPr="00E204AB" w:rsidRDefault="00B3550D" w:rsidP="00F97E7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B3550D" w:rsidRPr="00E204AB" w:rsidTr="00F97E7A">
        <w:tc>
          <w:tcPr>
            <w:tcW w:w="0" w:type="auto"/>
            <w:shd w:val="clear" w:color="auto" w:fill="auto"/>
          </w:tcPr>
          <w:p w:rsidR="00B3550D" w:rsidRPr="00E204AB" w:rsidRDefault="00B3550D" w:rsidP="00F97E7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0</w:t>
            </w:r>
          </w:p>
        </w:tc>
        <w:tc>
          <w:tcPr>
            <w:tcW w:w="3435" w:type="dxa"/>
            <w:shd w:val="clear" w:color="auto" w:fill="auto"/>
          </w:tcPr>
          <w:p w:rsidR="00B3550D" w:rsidRPr="00E204AB" w:rsidRDefault="00B3550D" w:rsidP="00F97E7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204AB">
              <w:rPr>
                <w:rFonts w:ascii="Times New Roman" w:hAnsi="Times New Roman"/>
                <w:b/>
                <w:bCs/>
                <w:sz w:val="28"/>
                <w:szCs w:val="28"/>
                <w:lang w:val="uk-UA"/>
              </w:rPr>
              <w:t>Тема 3. ПОВТОРЕННЯ І СИСТЕМАТИЗАЦІЯ НАВЧАЛЬНОГО МАТЕРІАЛУ</w:t>
            </w:r>
          </w:p>
        </w:tc>
        <w:tc>
          <w:tcPr>
            <w:tcW w:w="6480" w:type="dxa"/>
            <w:shd w:val="clear" w:color="auto" w:fill="auto"/>
          </w:tcPr>
          <w:p w:rsidR="00B3550D" w:rsidRPr="00E204AB" w:rsidRDefault="00B3550D" w:rsidP="00F97E7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4527" w:type="dxa"/>
            <w:vMerge/>
            <w:shd w:val="clear" w:color="auto" w:fill="auto"/>
          </w:tcPr>
          <w:p w:rsidR="00B3550D" w:rsidRPr="00E204AB" w:rsidRDefault="00B3550D" w:rsidP="00F97E7A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F24355" w:rsidRPr="00B3550D" w:rsidRDefault="00F24355" w:rsidP="00B3550D">
      <w:pPr>
        <w:spacing w:line="360" w:lineRule="auto"/>
        <w:rPr>
          <w:rFonts w:ascii="Times New Roman" w:hAnsi="Times New Roman"/>
          <w:sz w:val="24"/>
          <w:szCs w:val="24"/>
          <w:lang w:val="uk-UA"/>
        </w:rPr>
      </w:pPr>
    </w:p>
    <w:sectPr w:rsidR="00F24355" w:rsidRPr="00B3550D" w:rsidSect="00B3550D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EE4368"/>
    <w:multiLevelType w:val="hybridMultilevel"/>
    <w:tmpl w:val="4B382406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B3550D"/>
    <w:rsid w:val="00045241"/>
    <w:rsid w:val="0027652C"/>
    <w:rsid w:val="0058048B"/>
    <w:rsid w:val="00A82798"/>
    <w:rsid w:val="00B17796"/>
    <w:rsid w:val="00B3550D"/>
    <w:rsid w:val="00DF474D"/>
    <w:rsid w:val="00E204AB"/>
    <w:rsid w:val="00E56DC0"/>
    <w:rsid w:val="00EC6D97"/>
    <w:rsid w:val="00F24355"/>
    <w:rsid w:val="00F36C3E"/>
    <w:rsid w:val="00F97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550D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B3550D"/>
    <w:pPr>
      <w:keepNext/>
      <w:autoSpaceDE w:val="0"/>
      <w:autoSpaceDN w:val="0"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azdel">
    <w:name w:val="razdel"/>
    <w:rsid w:val="00B3550D"/>
    <w:pPr>
      <w:widowControl w:val="0"/>
      <w:tabs>
        <w:tab w:val="left" w:pos="720"/>
        <w:tab w:val="left" w:pos="108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382" w:lineRule="atLeast"/>
    </w:pPr>
    <w:rPr>
      <w:rFonts w:ascii="Arial" w:hAnsi="Arial" w:cs="Arial"/>
      <w:b/>
      <w:bCs/>
      <w:sz w:val="32"/>
      <w:szCs w:val="32"/>
      <w:lang w:eastAsia="uk-UA"/>
    </w:rPr>
  </w:style>
  <w:style w:type="character" w:customStyle="1" w:styleId="10">
    <w:name w:val="Заголовок 1 Знак"/>
    <w:link w:val="1"/>
    <w:rsid w:val="00B3550D"/>
    <w:rPr>
      <w:rFonts w:ascii="Arial" w:hAnsi="Arial"/>
      <w:b/>
      <w:bCs/>
      <w:kern w:val="32"/>
      <w:sz w:val="32"/>
      <w:szCs w:val="32"/>
      <w:lang w:eastAsia="uk-UA" w:bidi="ar-SA"/>
    </w:rPr>
  </w:style>
  <w:style w:type="paragraph" w:styleId="a3">
    <w:name w:val="No Spacing"/>
    <w:link w:val="a4"/>
    <w:qFormat/>
    <w:rsid w:val="00B3550D"/>
    <w:rPr>
      <w:rFonts w:ascii="Calibri" w:hAnsi="Calibri"/>
      <w:sz w:val="22"/>
      <w:szCs w:val="22"/>
    </w:rPr>
  </w:style>
  <w:style w:type="character" w:customStyle="1" w:styleId="a4">
    <w:name w:val="Без интервала Знак"/>
    <w:link w:val="a3"/>
    <w:rsid w:val="00B3550D"/>
    <w:rPr>
      <w:rFonts w:ascii="Calibri" w:hAnsi="Calibri"/>
      <w:sz w:val="22"/>
      <w:szCs w:val="22"/>
      <w:lang w:val="ru-RU" w:eastAsia="ru-RU" w:bidi="ar-SA"/>
    </w:rPr>
  </w:style>
  <w:style w:type="table" w:styleId="a5">
    <w:name w:val="Table Grid"/>
    <w:basedOn w:val="a1"/>
    <w:rsid w:val="00B355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Textabzac">
    <w:name w:val="Table Text_abzac"/>
    <w:rsid w:val="00B3550D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 w:firstLine="300"/>
      <w:jc w:val="both"/>
    </w:pPr>
    <w:rPr>
      <w:rFonts w:eastAsia="Calibri"/>
      <w:lang w:val="en-US" w:eastAsia="uk-UA"/>
    </w:rPr>
  </w:style>
  <w:style w:type="paragraph" w:customStyle="1" w:styleId="2p">
    <w:name w:val="2p"/>
    <w:rsid w:val="00B3550D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44" w:lineRule="atLeast"/>
      <w:ind w:firstLine="300"/>
      <w:jc w:val="both"/>
    </w:pPr>
    <w:rPr>
      <w:sz w:val="4"/>
      <w:szCs w:val="4"/>
      <w:lang w:val="en-US" w:eastAsia="uk-UA"/>
    </w:rPr>
  </w:style>
  <w:style w:type="paragraph" w:customStyle="1" w:styleId="TableText">
    <w:name w:val="Table Text++"/>
    <w:rsid w:val="00B3550D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before="50" w:line="220" w:lineRule="atLeast"/>
      <w:ind w:left="60" w:firstLine="300"/>
      <w:jc w:val="both"/>
    </w:pPr>
    <w:rPr>
      <w:rFonts w:eastAsia="Calibri"/>
      <w:lang w:val="en-US" w:eastAsia="uk-UA"/>
    </w:rPr>
  </w:style>
  <w:style w:type="paragraph" w:customStyle="1" w:styleId="TableText0">
    <w:name w:val="Table Text"/>
    <w:rsid w:val="00B3550D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spacing w:line="220" w:lineRule="atLeast"/>
      <w:ind w:left="60"/>
      <w:jc w:val="both"/>
    </w:pPr>
    <w:rPr>
      <w:rFonts w:eastAsia="Calibri"/>
      <w:lang w:val="en-US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88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26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8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2115</Words>
  <Characters>12056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4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Админ</cp:lastModifiedBy>
  <cp:revision>2</cp:revision>
  <dcterms:created xsi:type="dcterms:W3CDTF">2021-01-04T10:16:00Z</dcterms:created>
  <dcterms:modified xsi:type="dcterms:W3CDTF">2021-01-04T10:16:00Z</dcterms:modified>
</cp:coreProperties>
</file>